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903B35" w14:paraId="4A85A214" w14:textId="77777777" w:rsidTr="00903B35">
        <w:tc>
          <w:tcPr>
            <w:tcW w:w="4508" w:type="dxa"/>
          </w:tcPr>
          <w:p w14:paraId="77F2DAB6" w14:textId="77777777" w:rsidR="00903B35" w:rsidRDefault="00903B35" w:rsidP="00903B35"/>
          <w:p w14:paraId="3ABD7672" w14:textId="182A03B7" w:rsidR="00903B35" w:rsidRDefault="00DD2E53" w:rsidP="00903B35">
            <w:pPr>
              <w:spacing w:after="160" w:line="259" w:lineRule="auto"/>
            </w:pPr>
            <w:r w:rsidRPr="00496DDB">
              <w:rPr>
                <w:position w:val="-14"/>
              </w:rPr>
              <w:object w:dxaOrig="1920" w:dyaOrig="400" w14:anchorId="12C682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39" type="#_x0000_t75" style="width:95.75pt;height:20.2pt" o:ole="">
                  <v:imagedata r:id="rId6" o:title=""/>
                </v:shape>
                <o:OLEObject Type="Embed" ProgID="Equation.DSMT4" ShapeID="_x0000_i1139" DrawAspect="Content" ObjectID="_1742206119" r:id="rId7"/>
              </w:object>
            </w:r>
          </w:p>
          <w:p w14:paraId="1EDD4652" w14:textId="27BA0CB6" w:rsidR="007A0452" w:rsidRDefault="007A0452" w:rsidP="00903B35">
            <w:pPr>
              <w:spacing w:after="160" w:line="259" w:lineRule="auto"/>
            </w:pPr>
            <w:r w:rsidRPr="007A0452">
              <w:rPr>
                <w:position w:val="-36"/>
              </w:rPr>
              <w:object w:dxaOrig="1160" w:dyaOrig="840" w14:anchorId="29DF6C2A">
                <v:shape id="_x0000_i1153" type="#_x0000_t75" style="width:57.75pt;height:41.95pt" o:ole="">
                  <v:imagedata r:id="rId8" o:title=""/>
                </v:shape>
                <o:OLEObject Type="Embed" ProgID="Equation.DSMT4" ShapeID="_x0000_i1153" DrawAspect="Content" ObjectID="_1742206120" r:id="rId9"/>
              </w:object>
            </w:r>
          </w:p>
          <w:p w14:paraId="2CAF1602" w14:textId="3690EB8F" w:rsidR="00834D7F" w:rsidRDefault="00834D7F" w:rsidP="00903B35">
            <w:pPr>
              <w:spacing w:after="160" w:line="259" w:lineRule="auto"/>
            </w:pPr>
            <w:r w:rsidRPr="00496DDB">
              <w:rPr>
                <w:position w:val="-14"/>
              </w:rPr>
              <w:object w:dxaOrig="1080" w:dyaOrig="400" w14:anchorId="53EC1C06">
                <v:shape id="_x0000_i1081" type="#_x0000_t75" style="width:53.8pt;height:20.2pt" o:ole="">
                  <v:imagedata r:id="rId10" o:title=""/>
                </v:shape>
                <o:OLEObject Type="Embed" ProgID="Equation.DSMT4" ShapeID="_x0000_i1081" DrawAspect="Content" ObjectID="_1742206121" r:id="rId11"/>
              </w:object>
            </w:r>
          </w:p>
          <w:p w14:paraId="70A98C1C" w14:textId="4E99A90E" w:rsidR="00467692" w:rsidRDefault="00467692" w:rsidP="00903B35">
            <w:r w:rsidRPr="00496DDB">
              <w:rPr>
                <w:position w:val="-14"/>
              </w:rPr>
              <w:object w:dxaOrig="1080" w:dyaOrig="400" w14:anchorId="33711319">
                <v:shape id="_x0000_i1092" type="#_x0000_t75" style="width:53.8pt;height:20.2pt" o:ole="">
                  <v:imagedata r:id="rId12" o:title=""/>
                </v:shape>
                <o:OLEObject Type="Embed" ProgID="Equation.DSMT4" ShapeID="_x0000_i1092" DrawAspect="Content" ObjectID="_1742206122" r:id="rId13"/>
              </w:object>
            </w:r>
          </w:p>
          <w:p w14:paraId="1175D6D9" w14:textId="77777777" w:rsidR="00903B35" w:rsidRDefault="00903B35" w:rsidP="00903B35">
            <w:r w:rsidRPr="00496DDB">
              <w:rPr>
                <w:position w:val="-12"/>
              </w:rPr>
              <w:object w:dxaOrig="600" w:dyaOrig="380" w14:anchorId="649913D6">
                <v:shape id="_x0000_i1070" type="#_x0000_t75" style="width:30.05pt;height:18.6pt" o:ole="">
                  <v:imagedata r:id="rId14" o:title=""/>
                </v:shape>
                <o:OLEObject Type="Embed" ProgID="Equation.DSMT4" ShapeID="_x0000_i1070" DrawAspect="Content" ObjectID="_1742206123" r:id="rId15"/>
              </w:object>
            </w:r>
          </w:p>
          <w:p w14:paraId="70BFF7BB" w14:textId="77777777" w:rsidR="00903B35" w:rsidRDefault="00903B35" w:rsidP="00903B35">
            <w:r w:rsidRPr="00496DDB">
              <w:rPr>
                <w:position w:val="-12"/>
              </w:rPr>
              <w:object w:dxaOrig="279" w:dyaOrig="380" w14:anchorId="5F9AE7DC">
                <v:shape id="_x0000_i1071" type="#_x0000_t75" style="width:13.85pt;height:18.6pt" o:ole="">
                  <v:imagedata r:id="rId16" o:title=""/>
                </v:shape>
                <o:OLEObject Type="Embed" ProgID="Equation.DSMT4" ShapeID="_x0000_i1071" DrawAspect="Content" ObjectID="_1742206124" r:id="rId17"/>
              </w:object>
            </w:r>
          </w:p>
          <w:p w14:paraId="0F8FA3EB" w14:textId="77777777" w:rsidR="00903B35" w:rsidRDefault="00903B35" w:rsidP="00903B35">
            <w:r w:rsidRPr="00496DDB">
              <w:rPr>
                <w:position w:val="-12"/>
              </w:rPr>
              <w:object w:dxaOrig="1100" w:dyaOrig="380" w14:anchorId="54BDCB12">
                <v:shape id="_x0000_i1063" type="#_x0000_t75" style="width:55pt;height:18.6pt" o:ole="">
                  <v:imagedata r:id="rId18" o:title=""/>
                </v:shape>
                <o:OLEObject Type="Embed" ProgID="Equation.DSMT4" ShapeID="_x0000_i1063" DrawAspect="Content" ObjectID="_1742206125" r:id="rId19"/>
              </w:object>
            </w:r>
          </w:p>
          <w:p w14:paraId="14901FE7" w14:textId="77777777" w:rsidR="00903B35" w:rsidRDefault="00903B35" w:rsidP="00903B35">
            <w:r w:rsidRPr="00496DDB">
              <w:rPr>
                <w:position w:val="-12"/>
              </w:rPr>
              <w:object w:dxaOrig="300" w:dyaOrig="380" w14:anchorId="10245DD0">
                <v:shape id="_x0000_i1064" type="#_x0000_t75" style="width:15.05pt;height:18.6pt" o:ole="">
                  <v:imagedata r:id="rId20" o:title=""/>
                </v:shape>
                <o:OLEObject Type="Embed" ProgID="Equation.DSMT4" ShapeID="_x0000_i1064" DrawAspect="Content" ObjectID="_1742206126" r:id="rId21"/>
              </w:object>
            </w:r>
          </w:p>
          <w:p w14:paraId="782496DD" w14:textId="77777777" w:rsidR="00903B35" w:rsidRDefault="00903B35" w:rsidP="00903B35">
            <w:r w:rsidRPr="00496DDB">
              <w:rPr>
                <w:position w:val="-12"/>
              </w:rPr>
              <w:object w:dxaOrig="1100" w:dyaOrig="380" w14:anchorId="5E2FBA18">
                <v:shape id="_x0000_i1065" type="#_x0000_t75" style="width:55pt;height:18.6pt" o:ole="">
                  <v:imagedata r:id="rId22" o:title=""/>
                </v:shape>
                <o:OLEObject Type="Embed" ProgID="Equation.DSMT4" ShapeID="_x0000_i1065" DrawAspect="Content" ObjectID="_1742206127" r:id="rId23"/>
              </w:object>
            </w:r>
          </w:p>
          <w:p w14:paraId="2EBC9419" w14:textId="77777777" w:rsidR="00903B35" w:rsidRDefault="00903B35" w:rsidP="00903B35">
            <w:r w:rsidRPr="00496DDB">
              <w:rPr>
                <w:position w:val="-12"/>
              </w:rPr>
              <w:object w:dxaOrig="400" w:dyaOrig="380" w14:anchorId="68031A23">
                <v:shape id="_x0000_i1066" type="#_x0000_t75" style="width:20.2pt;height:18.6pt" o:ole="">
                  <v:imagedata r:id="rId24" o:title=""/>
                </v:shape>
                <o:OLEObject Type="Embed" ProgID="Equation.DSMT4" ShapeID="_x0000_i1066" DrawAspect="Content" ObjectID="_1742206128" r:id="rId25"/>
              </w:object>
            </w:r>
          </w:p>
          <w:p w14:paraId="138A47A5" w14:textId="77777777" w:rsidR="00903B35" w:rsidRDefault="00903B35" w:rsidP="00903B35">
            <w:r w:rsidRPr="00496DDB">
              <w:rPr>
                <w:position w:val="-12"/>
              </w:rPr>
              <w:object w:dxaOrig="1900" w:dyaOrig="380" w14:anchorId="5A0E8E60">
                <v:shape id="_x0000_i1067" type="#_x0000_t75" style="width:95.35pt;height:18.6pt" o:ole="">
                  <v:imagedata r:id="rId26" o:title=""/>
                </v:shape>
                <o:OLEObject Type="Embed" ProgID="Equation.DSMT4" ShapeID="_x0000_i1067" DrawAspect="Content" ObjectID="_1742206129" r:id="rId27"/>
              </w:object>
            </w:r>
          </w:p>
          <w:p w14:paraId="3AEB4023" w14:textId="22753C0E" w:rsidR="00903B35" w:rsidRDefault="00B81B47" w:rsidP="00903B35">
            <w:r w:rsidRPr="00B81B47">
              <w:rPr>
                <w:position w:val="-16"/>
              </w:rPr>
              <w:object w:dxaOrig="2020" w:dyaOrig="460" w14:anchorId="7B78D4A9">
                <v:shape id="_x0000_i1112" type="#_x0000_t75" style="width:101.25pt;height:22.95pt" o:ole="">
                  <v:imagedata r:id="rId28" o:title=""/>
                </v:shape>
                <o:OLEObject Type="Embed" ProgID="Equation.DSMT4" ShapeID="_x0000_i1112" DrawAspect="Content" ObjectID="_1742206130" r:id="rId29"/>
              </w:object>
            </w:r>
          </w:p>
          <w:p w14:paraId="6E084538" w14:textId="17FDA8D5" w:rsidR="00903B35" w:rsidRDefault="00903B35" w:rsidP="00903B35">
            <w:pPr>
              <w:spacing w:after="160" w:line="259" w:lineRule="auto"/>
            </w:pPr>
            <w:r w:rsidRPr="00903B35">
              <w:rPr>
                <w:position w:val="-12"/>
              </w:rPr>
              <w:object w:dxaOrig="859" w:dyaOrig="380" w14:anchorId="658344CA">
                <v:shape id="_x0000_i1072" type="#_x0000_t75" style="width:43.1pt;height:19pt" o:ole="">
                  <v:imagedata r:id="rId30" o:title=""/>
                </v:shape>
                <o:OLEObject Type="Embed" ProgID="Equation.DSMT4" ShapeID="_x0000_i1072" DrawAspect="Content" ObjectID="_1742206131" r:id="rId31"/>
              </w:object>
            </w:r>
          </w:p>
          <w:p w14:paraId="7942A91A" w14:textId="3B905F0D" w:rsidR="00DD2E53" w:rsidRDefault="00DD2E53" w:rsidP="00903B35">
            <w:pPr>
              <w:spacing w:after="160" w:line="259" w:lineRule="auto"/>
            </w:pPr>
            <w:r w:rsidRPr="00903B35">
              <w:rPr>
                <w:position w:val="-12"/>
              </w:rPr>
              <w:object w:dxaOrig="800" w:dyaOrig="380" w14:anchorId="0D5E3BB9">
                <v:shape id="_x0000_i1137" type="#_x0000_t75" style="width:39.95pt;height:19pt" o:ole="">
                  <v:imagedata r:id="rId32" o:title=""/>
                </v:shape>
                <o:OLEObject Type="Embed" ProgID="Equation.DSMT4" ShapeID="_x0000_i1137" DrawAspect="Content" ObjectID="_1742206132" r:id="rId33"/>
              </w:object>
            </w:r>
          </w:p>
          <w:p w14:paraId="2C9B5A81" w14:textId="23146A7B" w:rsidR="00DD2E53" w:rsidRDefault="00DD2E53" w:rsidP="00903B35">
            <w:pPr>
              <w:spacing w:after="160" w:line="259" w:lineRule="auto"/>
            </w:pPr>
            <w:r w:rsidRPr="00496DDB">
              <w:rPr>
                <w:position w:val="-12"/>
              </w:rPr>
              <w:object w:dxaOrig="420" w:dyaOrig="380" w14:anchorId="4E86DCAF">
                <v:shape id="_x0000_i1145" type="#_x0000_t75" style="width:20.95pt;height:18.6pt" o:ole="">
                  <v:imagedata r:id="rId34" o:title=""/>
                </v:shape>
                <o:OLEObject Type="Embed" ProgID="Equation.DSMT4" ShapeID="_x0000_i1145" DrawAspect="Content" ObjectID="_1742206133" r:id="rId35"/>
              </w:object>
            </w:r>
          </w:p>
          <w:p w14:paraId="161BB8FA" w14:textId="47C20B24" w:rsidR="00DD2E53" w:rsidRDefault="00DD2E53" w:rsidP="00903B35">
            <w:r w:rsidRPr="00496DDB">
              <w:rPr>
                <w:position w:val="-14"/>
              </w:rPr>
              <w:object w:dxaOrig="1440" w:dyaOrig="400" w14:anchorId="40940704">
                <v:shape id="_x0000_i1142" type="#_x0000_t75" style="width:1in;height:20.2pt" o:ole="">
                  <v:imagedata r:id="rId36" o:title=""/>
                </v:shape>
                <o:OLEObject Type="Embed" ProgID="Equation.DSMT4" ShapeID="_x0000_i1142" DrawAspect="Content" ObjectID="_1742206134" r:id="rId37"/>
              </w:object>
            </w:r>
          </w:p>
          <w:p w14:paraId="58062F1F" w14:textId="555BD59C" w:rsidR="00903B35" w:rsidRDefault="006E4231">
            <w:r w:rsidRPr="00496DDB">
              <w:rPr>
                <w:position w:val="-14"/>
              </w:rPr>
              <w:object w:dxaOrig="520" w:dyaOrig="400" w14:anchorId="130AD270">
                <v:shape id="_x0000_i1150" type="#_x0000_t75" style="width:26.1pt;height:20.2pt" o:ole="">
                  <v:imagedata r:id="rId38" o:title=""/>
                </v:shape>
                <o:OLEObject Type="Embed" ProgID="Equation.DSMT4" ShapeID="_x0000_i1150" DrawAspect="Content" ObjectID="_1742206135" r:id="rId39"/>
              </w:object>
            </w:r>
          </w:p>
        </w:tc>
        <w:tc>
          <w:tcPr>
            <w:tcW w:w="4508" w:type="dxa"/>
          </w:tcPr>
          <w:p w14:paraId="30D8E28A" w14:textId="7530A0A2" w:rsidR="00903B35" w:rsidRDefault="00903B35">
            <w:r w:rsidRPr="00496DDB">
              <w:rPr>
                <w:position w:val="-14"/>
              </w:rPr>
              <w:object w:dxaOrig="880" w:dyaOrig="400" w14:anchorId="2392CA9B">
                <v:shape id="_x0000_i1075" type="#_x0000_t75" style="width:43.9pt;height:20.2pt" o:ole="">
                  <v:imagedata r:id="rId40" o:title=""/>
                </v:shape>
                <o:OLEObject Type="Embed" ProgID="Equation.DSMT4" ShapeID="_x0000_i1075" DrawAspect="Content" ObjectID="_1742206136" r:id="rId41"/>
              </w:object>
            </w:r>
          </w:p>
          <w:p w14:paraId="658F5465" w14:textId="5D74AA4C" w:rsidR="00834D7F" w:rsidRDefault="00834D7F">
            <w:r w:rsidRPr="00496DDB">
              <w:rPr>
                <w:position w:val="-14"/>
              </w:rPr>
              <w:object w:dxaOrig="900" w:dyaOrig="400" w14:anchorId="46A5961C">
                <v:shape id="_x0000_i1084" type="#_x0000_t75" style="width:45.1pt;height:20.2pt" o:ole="">
                  <v:imagedata r:id="rId42" o:title=""/>
                </v:shape>
                <o:OLEObject Type="Embed" ProgID="Equation.DSMT4" ShapeID="_x0000_i1084" DrawAspect="Content" ObjectID="_1742206137" r:id="rId43"/>
              </w:object>
            </w:r>
          </w:p>
          <w:p w14:paraId="5FB61F37" w14:textId="3D5D0F90" w:rsidR="00834D7F" w:rsidRDefault="00834D7F">
            <w:r w:rsidRPr="00496DDB">
              <w:rPr>
                <w:position w:val="-14"/>
              </w:rPr>
              <w:object w:dxaOrig="1160" w:dyaOrig="400" w14:anchorId="68D8799D">
                <v:shape id="_x0000_i1089" type="#_x0000_t75" style="width:57.75pt;height:20.2pt" o:ole="">
                  <v:imagedata r:id="rId44" o:title=""/>
                </v:shape>
                <o:OLEObject Type="Embed" ProgID="Equation.DSMT4" ShapeID="_x0000_i1089" DrawAspect="Content" ObjectID="_1742206138" r:id="rId45"/>
              </w:object>
            </w:r>
          </w:p>
          <w:p w14:paraId="362AEAAB" w14:textId="07C931F0" w:rsidR="00467692" w:rsidRDefault="00467692">
            <w:r w:rsidRPr="00496DDB">
              <w:rPr>
                <w:position w:val="-14"/>
              </w:rPr>
              <w:object w:dxaOrig="1160" w:dyaOrig="400" w14:anchorId="2779766B">
                <v:shape id="_x0000_i1095" type="#_x0000_t75" style="width:57.75pt;height:20.2pt" o:ole="">
                  <v:imagedata r:id="rId46" o:title=""/>
                </v:shape>
                <o:OLEObject Type="Embed" ProgID="Equation.DSMT4" ShapeID="_x0000_i1095" DrawAspect="Content" ObjectID="_1742206139" r:id="rId47"/>
              </w:object>
            </w:r>
          </w:p>
          <w:p w14:paraId="1C4A5900" w14:textId="665D49ED" w:rsidR="00903B35" w:rsidRDefault="00903B35">
            <w:r w:rsidRPr="00496DDB">
              <w:rPr>
                <w:position w:val="-14"/>
              </w:rPr>
              <w:object w:dxaOrig="400" w:dyaOrig="400" w14:anchorId="0B778E45">
                <v:shape id="_x0000_i1078" type="#_x0000_t75" style="width:19.8pt;height:20.2pt" o:ole="">
                  <v:imagedata r:id="rId48" o:title=""/>
                </v:shape>
                <o:OLEObject Type="Embed" ProgID="Equation.DSMT4" ShapeID="_x0000_i1078" DrawAspect="Content" ObjectID="_1742206140" r:id="rId49"/>
              </w:object>
            </w:r>
          </w:p>
          <w:p w14:paraId="23EA06AE" w14:textId="7E7DAEAE" w:rsidR="00467692" w:rsidRDefault="004C0AA6">
            <w:r w:rsidRPr="00496DDB">
              <w:rPr>
                <w:position w:val="-14"/>
              </w:rPr>
              <w:object w:dxaOrig="460" w:dyaOrig="400" w14:anchorId="1AC24D4D">
                <v:shape id="_x0000_i1107" type="#_x0000_t75" style="width:22.95pt;height:20.2pt" o:ole="">
                  <v:imagedata r:id="rId50" o:title=""/>
                </v:shape>
                <o:OLEObject Type="Embed" ProgID="Equation.DSMT4" ShapeID="_x0000_i1107" DrawAspect="Content" ObjectID="_1742206141" r:id="rId51"/>
              </w:object>
            </w:r>
          </w:p>
          <w:p w14:paraId="263C87C4" w14:textId="5DD34B70" w:rsidR="004C0AA6" w:rsidRDefault="004C0AA6">
            <w:r w:rsidRPr="00496DDB">
              <w:rPr>
                <w:position w:val="-14"/>
              </w:rPr>
              <w:object w:dxaOrig="520" w:dyaOrig="400" w14:anchorId="7B313C52">
                <v:shape id="_x0000_i1098" type="#_x0000_t75" style="width:26.1pt;height:20.2pt" o:ole="">
                  <v:imagedata r:id="rId52" o:title=""/>
                </v:shape>
                <o:OLEObject Type="Embed" ProgID="Equation.DSMT4" ShapeID="_x0000_i1098" DrawAspect="Content" ObjectID="_1742206142" r:id="rId53"/>
              </w:object>
            </w:r>
          </w:p>
          <w:p w14:paraId="0E0200ED" w14:textId="44EAC938" w:rsidR="004C0AA6" w:rsidRDefault="004C0AA6">
            <w:r w:rsidRPr="00496DDB">
              <w:rPr>
                <w:position w:val="-14"/>
              </w:rPr>
              <w:object w:dxaOrig="1200" w:dyaOrig="400" w14:anchorId="7DEA3386">
                <v:shape id="_x0000_i1104" type="#_x0000_t75" style="width:59.75pt;height:20.2pt" o:ole="">
                  <v:imagedata r:id="rId54" o:title=""/>
                </v:shape>
                <o:OLEObject Type="Embed" ProgID="Equation.DSMT4" ShapeID="_x0000_i1104" DrawAspect="Content" ObjectID="_1742206143" r:id="rId55"/>
              </w:object>
            </w:r>
          </w:p>
          <w:p w14:paraId="7E364F9E" w14:textId="0AC2A9A1" w:rsidR="001A44E7" w:rsidRDefault="001A44E7">
            <w:r w:rsidRPr="00B81B47">
              <w:rPr>
                <w:position w:val="-14"/>
              </w:rPr>
              <w:object w:dxaOrig="1020" w:dyaOrig="400" w14:anchorId="04995E48">
                <v:shape id="_x0000_i1160" type="#_x0000_t75" style="width:51.05pt;height:20.2pt" o:ole="">
                  <v:imagedata r:id="rId56" o:title=""/>
                </v:shape>
                <o:OLEObject Type="Embed" ProgID="Equation.DSMT4" ShapeID="_x0000_i1160" DrawAspect="Content" ObjectID="_1742206144" r:id="rId57"/>
              </w:object>
            </w:r>
          </w:p>
          <w:p w14:paraId="16242ACB" w14:textId="14B2A656" w:rsidR="007A0452" w:rsidRDefault="007A0452">
            <w:r w:rsidRPr="00496DDB">
              <w:rPr>
                <w:position w:val="-14"/>
              </w:rPr>
              <w:object w:dxaOrig="1200" w:dyaOrig="400" w14:anchorId="048A778E">
                <v:shape id="_x0000_i1156" type="#_x0000_t75" style="width:59.75pt;height:20.2pt" o:ole="">
                  <v:imagedata r:id="rId58" o:title=""/>
                </v:shape>
                <o:OLEObject Type="Embed" ProgID="Equation.DSMT4" ShapeID="_x0000_i1156" DrawAspect="Content" ObjectID="_1742206145" r:id="rId59"/>
              </w:object>
            </w:r>
          </w:p>
          <w:p w14:paraId="24A3E88B" w14:textId="0F6B19FB" w:rsidR="007A0452" w:rsidRDefault="00832CCC">
            <w:r w:rsidRPr="00B81B47">
              <w:rPr>
                <w:position w:val="-14"/>
              </w:rPr>
              <w:object w:dxaOrig="1020" w:dyaOrig="400" w14:anchorId="3F1CD1EC">
                <v:shape id="_x0000_i1159" type="#_x0000_t75" style="width:51.05pt;height:20.2pt" o:ole="">
                  <v:imagedata r:id="rId56" o:title=""/>
                </v:shape>
                <o:OLEObject Type="Embed" ProgID="Equation.DSMT4" ShapeID="_x0000_i1159" DrawAspect="Content" ObjectID="_1742206146" r:id="rId60"/>
              </w:object>
            </w:r>
          </w:p>
          <w:p w14:paraId="792011BE" w14:textId="77777777" w:rsidR="00834D7F" w:rsidRDefault="004C0AA6">
            <w:r w:rsidRPr="00496DDB">
              <w:rPr>
                <w:position w:val="-14"/>
              </w:rPr>
              <w:object w:dxaOrig="1200" w:dyaOrig="400" w14:anchorId="560009A1">
                <v:shape id="_x0000_i1101" type="#_x0000_t75" style="width:59.75pt;height:20.2pt" o:ole="">
                  <v:imagedata r:id="rId61" o:title=""/>
                </v:shape>
                <o:OLEObject Type="Embed" ProgID="Equation.DSMT4" ShapeID="_x0000_i1101" DrawAspect="Content" ObjectID="_1742206147" r:id="rId62"/>
              </w:object>
            </w:r>
          </w:p>
          <w:p w14:paraId="6B0576EF" w14:textId="73A81847" w:rsidR="00B81B47" w:rsidRDefault="006437C5">
            <w:r w:rsidRPr="00B81B47">
              <w:rPr>
                <w:position w:val="-18"/>
              </w:rPr>
              <w:object w:dxaOrig="2980" w:dyaOrig="480" w14:anchorId="5E559417">
                <v:shape id="_x0000_i1126" type="#_x0000_t75" style="width:149.55pt;height:23.75pt" o:ole="">
                  <v:imagedata r:id="rId63" o:title=""/>
                </v:shape>
                <o:OLEObject Type="Embed" ProgID="Equation.DSMT4" ShapeID="_x0000_i1126" DrawAspect="Content" ObjectID="_1742206148" r:id="rId64"/>
              </w:object>
            </w:r>
          </w:p>
          <w:p w14:paraId="12B8528F" w14:textId="2EE96975" w:rsidR="006437C5" w:rsidRDefault="006437C5">
            <w:r w:rsidRPr="00B81B47">
              <w:rPr>
                <w:position w:val="-18"/>
              </w:rPr>
              <w:object w:dxaOrig="780" w:dyaOrig="480" w14:anchorId="4443F577">
                <v:shape id="_x0000_i1131" type="#_x0000_t75" style="width:39.15pt;height:23.75pt" o:ole="">
                  <v:imagedata r:id="rId65" o:title=""/>
                </v:shape>
                <o:OLEObject Type="Embed" ProgID="Equation.DSMT4" ShapeID="_x0000_i1131" DrawAspect="Content" ObjectID="_1742206149" r:id="rId66"/>
              </w:object>
            </w:r>
          </w:p>
          <w:p w14:paraId="13D8E496" w14:textId="6FF5ECDB" w:rsidR="00B81B47" w:rsidRDefault="00B81B47">
            <w:r w:rsidRPr="00B81B47">
              <w:rPr>
                <w:position w:val="-14"/>
              </w:rPr>
              <w:object w:dxaOrig="940" w:dyaOrig="400" w14:anchorId="4BB08E6F">
                <v:shape id="_x0000_i1118" type="#_x0000_t75" style="width:47.1pt;height:20.2pt" o:ole="">
                  <v:imagedata r:id="rId67" o:title=""/>
                </v:shape>
                <o:OLEObject Type="Embed" ProgID="Equation.DSMT4" ShapeID="_x0000_i1118" DrawAspect="Content" ObjectID="_1742206150" r:id="rId68"/>
              </w:object>
            </w:r>
          </w:p>
          <w:p w14:paraId="61BC31E6" w14:textId="77777777" w:rsidR="00B81B47" w:rsidRDefault="00B81B47">
            <w:r w:rsidRPr="00B81B47">
              <w:rPr>
                <w:position w:val="-18"/>
              </w:rPr>
              <w:object w:dxaOrig="1939" w:dyaOrig="480" w14:anchorId="02C6139E">
                <v:shape id="_x0000_i1116" type="#_x0000_t75" style="width:96.9pt;height:24.15pt" o:ole="">
                  <v:imagedata r:id="rId69" o:title=""/>
                </v:shape>
                <o:OLEObject Type="Embed" ProgID="Equation.DSMT4" ShapeID="_x0000_i1116" DrawAspect="Content" ObjectID="_1742206151" r:id="rId70"/>
              </w:object>
            </w:r>
          </w:p>
          <w:p w14:paraId="258D25D1" w14:textId="77777777" w:rsidR="003E0478" w:rsidRDefault="003E0478">
            <w:r w:rsidRPr="00B81B47">
              <w:rPr>
                <w:position w:val="-14"/>
              </w:rPr>
              <w:object w:dxaOrig="780" w:dyaOrig="400" w14:anchorId="0BD32524">
                <v:shape id="_x0000_i1121" type="#_x0000_t75" style="width:38.75pt;height:20.2pt" o:ole="">
                  <v:imagedata r:id="rId71" o:title=""/>
                </v:shape>
                <o:OLEObject Type="Embed" ProgID="Equation.DSMT4" ShapeID="_x0000_i1121" DrawAspect="Content" ObjectID="_1742206152" r:id="rId72"/>
              </w:object>
            </w:r>
          </w:p>
          <w:p w14:paraId="530E64A2" w14:textId="77777777" w:rsidR="00DD2E53" w:rsidRDefault="00DD2E53"/>
          <w:p w14:paraId="004AA416" w14:textId="5D2573A8" w:rsidR="00DD2E53" w:rsidRDefault="00DD2E53">
            <w:r w:rsidRPr="00496DDB">
              <w:rPr>
                <w:position w:val="-14"/>
              </w:rPr>
              <w:object w:dxaOrig="1900" w:dyaOrig="400" w14:anchorId="6A378553">
                <v:shape id="_x0000_i1134" type="#_x0000_t75" style="width:94.95pt;height:20.2pt" o:ole="">
                  <v:imagedata r:id="rId73" o:title=""/>
                </v:shape>
                <o:OLEObject Type="Embed" ProgID="Equation.DSMT4" ShapeID="_x0000_i1134" DrawAspect="Content" ObjectID="_1742206153" r:id="rId74"/>
              </w:object>
            </w:r>
          </w:p>
        </w:tc>
      </w:tr>
    </w:tbl>
    <w:p w14:paraId="03DD686C" w14:textId="69022807" w:rsidR="00E27A08" w:rsidRDefault="00E27A08" w:rsidP="00903B35"/>
    <w:sectPr w:rsidR="00E27A08" w:rsidSect="00E07EF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68C926" w14:textId="77777777" w:rsidR="00C86F6D" w:rsidRDefault="00C86F6D" w:rsidP="00E27A08">
      <w:pPr>
        <w:spacing w:after="0" w:line="240" w:lineRule="auto"/>
      </w:pPr>
      <w:r>
        <w:separator/>
      </w:r>
    </w:p>
  </w:endnote>
  <w:endnote w:type="continuationSeparator" w:id="0">
    <w:p w14:paraId="28E78161" w14:textId="77777777" w:rsidR="00C86F6D" w:rsidRDefault="00C86F6D" w:rsidP="00E27A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4CA18C" w14:textId="77777777" w:rsidR="00C86F6D" w:rsidRDefault="00C86F6D" w:rsidP="00E27A08">
      <w:pPr>
        <w:spacing w:after="0" w:line="240" w:lineRule="auto"/>
      </w:pPr>
      <w:r>
        <w:separator/>
      </w:r>
    </w:p>
  </w:footnote>
  <w:footnote w:type="continuationSeparator" w:id="0">
    <w:p w14:paraId="087650D0" w14:textId="77777777" w:rsidR="00C86F6D" w:rsidRDefault="00C86F6D" w:rsidP="00E27A0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proofState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03E4"/>
    <w:rsid w:val="000001EA"/>
    <w:rsid w:val="00103B65"/>
    <w:rsid w:val="001103E4"/>
    <w:rsid w:val="001665E5"/>
    <w:rsid w:val="001A44E7"/>
    <w:rsid w:val="0021066B"/>
    <w:rsid w:val="00231BA5"/>
    <w:rsid w:val="003267F3"/>
    <w:rsid w:val="00356BD7"/>
    <w:rsid w:val="003E0478"/>
    <w:rsid w:val="00467692"/>
    <w:rsid w:val="004C0AA6"/>
    <w:rsid w:val="004F4D1B"/>
    <w:rsid w:val="00544597"/>
    <w:rsid w:val="005C34B9"/>
    <w:rsid w:val="006437C5"/>
    <w:rsid w:val="00691DC4"/>
    <w:rsid w:val="006E4231"/>
    <w:rsid w:val="00701199"/>
    <w:rsid w:val="007247E8"/>
    <w:rsid w:val="0078575C"/>
    <w:rsid w:val="007A0452"/>
    <w:rsid w:val="007E5359"/>
    <w:rsid w:val="008067B2"/>
    <w:rsid w:val="00832CCC"/>
    <w:rsid w:val="00834D7F"/>
    <w:rsid w:val="008579AE"/>
    <w:rsid w:val="00865F5E"/>
    <w:rsid w:val="00876621"/>
    <w:rsid w:val="00903B35"/>
    <w:rsid w:val="009A2738"/>
    <w:rsid w:val="00AB1651"/>
    <w:rsid w:val="00B81B47"/>
    <w:rsid w:val="00C86F6D"/>
    <w:rsid w:val="00D44005"/>
    <w:rsid w:val="00DC7ED0"/>
    <w:rsid w:val="00DD2E53"/>
    <w:rsid w:val="00E07EF9"/>
    <w:rsid w:val="00E27A08"/>
    <w:rsid w:val="00E47E73"/>
    <w:rsid w:val="00EC0A9D"/>
    <w:rsid w:val="00FD5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FB68163"/>
  <w15:chartTrackingRefBased/>
  <w15:docId w15:val="{807A4D82-84B7-46D6-A431-C964541548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03B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1</Words>
  <Characters>80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uoc Anh Tran</dc:creator>
  <cp:keywords/>
  <dc:description/>
  <cp:lastModifiedBy>Quoc Anh Tran</cp:lastModifiedBy>
  <cp:revision>7</cp:revision>
  <dcterms:created xsi:type="dcterms:W3CDTF">2023-04-04T12:24:00Z</dcterms:created>
  <dcterms:modified xsi:type="dcterms:W3CDTF">2023-04-05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